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</p:sldMasterIdLst>
  <p:notesMasterIdLst>
    <p:notesMasterId r:id="rId48"/>
  </p:notesMasterIdLst>
  <p:handoutMasterIdLst>
    <p:handoutMasterId r:id="rId49"/>
  </p:handoutMasterIdLst>
  <p:sldIdLst>
    <p:sldId id="1214" r:id="rId5"/>
    <p:sldId id="1581" r:id="rId6"/>
    <p:sldId id="1935" r:id="rId7"/>
    <p:sldId id="2221" r:id="rId8"/>
    <p:sldId id="1861" r:id="rId9"/>
    <p:sldId id="1863" r:id="rId10"/>
    <p:sldId id="1865" r:id="rId11"/>
    <p:sldId id="1864" r:id="rId12"/>
    <p:sldId id="1862" r:id="rId13"/>
    <p:sldId id="1917" r:id="rId14"/>
    <p:sldId id="1916" r:id="rId15"/>
    <p:sldId id="1915" r:id="rId16"/>
    <p:sldId id="1868" r:id="rId17"/>
    <p:sldId id="1869" r:id="rId18"/>
    <p:sldId id="1870" r:id="rId19"/>
    <p:sldId id="1872" r:id="rId20"/>
    <p:sldId id="1873" r:id="rId21"/>
    <p:sldId id="1875" r:id="rId22"/>
    <p:sldId id="1876" r:id="rId23"/>
    <p:sldId id="1878" r:id="rId24"/>
    <p:sldId id="1879" r:id="rId25"/>
    <p:sldId id="1880" r:id="rId26"/>
    <p:sldId id="1881" r:id="rId27"/>
    <p:sldId id="1884" r:id="rId28"/>
    <p:sldId id="1918" r:id="rId29"/>
    <p:sldId id="1877" r:id="rId30"/>
    <p:sldId id="1896" r:id="rId31"/>
    <p:sldId id="2220" r:id="rId32"/>
    <p:sldId id="1921" r:id="rId33"/>
    <p:sldId id="1908" r:id="rId34"/>
    <p:sldId id="1909" r:id="rId35"/>
    <p:sldId id="1910" r:id="rId36"/>
    <p:sldId id="1911" r:id="rId37"/>
    <p:sldId id="1912" r:id="rId38"/>
    <p:sldId id="1913" r:id="rId39"/>
    <p:sldId id="1899" r:id="rId40"/>
    <p:sldId id="1927" r:id="rId41"/>
    <p:sldId id="1928" r:id="rId42"/>
    <p:sldId id="1929" r:id="rId43"/>
    <p:sldId id="1932" r:id="rId44"/>
    <p:sldId id="1931" r:id="rId45"/>
    <p:sldId id="1933" r:id="rId46"/>
    <p:sldId id="1914" r:id="rId4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00"/>
    <a:srgbClr val="9900FF"/>
    <a:srgbClr val="33CC33"/>
    <a:srgbClr val="CC0000"/>
    <a:srgbClr val="003366"/>
    <a:srgbClr val="009900"/>
    <a:srgbClr val="CCFFFF"/>
    <a:srgbClr val="C5F3FF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93" autoAdjust="0"/>
    <p:restoredTop sz="97216" autoAdjust="0"/>
  </p:normalViewPr>
  <p:slideViewPr>
    <p:cSldViewPr snapToGrid="0">
      <p:cViewPr varScale="1">
        <p:scale>
          <a:sx n="61" d="100"/>
          <a:sy n="61" d="100"/>
        </p:scale>
        <p:origin x="996" y="3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7622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ableStyles" Target="tableStyle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1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llo, since Professor Wang has a conference today</a:t>
            </a:r>
            <a:r>
              <a:rPr lang="en-US" baseline="0" dirty="0"/>
              <a:t> out of town</a:t>
            </a:r>
            <a:r>
              <a:rPr lang="en-US" dirty="0"/>
              <a:t>, I will give this hands-on introduction</a:t>
            </a:r>
            <a:r>
              <a:rPr lang="en-US" baseline="0" dirty="0"/>
              <a:t> based on this PPT we prepared together. As he mentioned last time,</a:t>
            </a:r>
            <a:r>
              <a:rPr lang="en-US" dirty="0"/>
              <a:t> we will have deep learning final projects by the end of the semester. Tentatively, we will have five lectures on deep learning hands-on,</a:t>
            </a:r>
            <a:r>
              <a:rPr lang="en-US" baseline="0" dirty="0"/>
              <a:t> including this one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A875AE-195C-4CA6-9755-81B74488F66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586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78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78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3A96DC-75CA-A74B-A068-71821180FF3D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161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1/6/202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1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1/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1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1/6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1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1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1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1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sprawls.org/ppmi2/INTERACT/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openi.nlm.nih.gov/detailedresult.php?img=PMC3259372_13244_2010_57_Fig1_HTML&amp;req=4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Klein%E2%80%93Nishina_formula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hare.net/MorshedulHaque/beer-lamberts-law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sprawls.org/ppmi2/RADPEN/" TargetMode="External"/><Relationship Id="rId5" Type="http://schemas.openxmlformats.org/officeDocument/2006/relationships/image" Target="../media/image33.jpe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mlp.org/legal-guide/fair-use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4.gi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gif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81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22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repmed.com/images/1829/patientinfo-procedures-comparison-radiology-chestxray-radiation-imaging" TargetMode="External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nau.edu/cefns/labs/electron-microprobe/glg-510-class-notes/signals/#Absorption_of_electromagnetic_radiation" TargetMode="Externa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CT Physics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ptember </a:t>
            </a:r>
            <a:r>
              <a:rPr lang="en-US" sz="24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00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>
                <a:solidFill>
                  <a:srgbClr val="000000"/>
                </a:solidFill>
                <a:ea typeface="ＭＳ Ｐゴシック" charset="0"/>
              </a:rPr>
              <a:t>X-ray Grating Interferometric Results</a:t>
            </a:r>
            <a:endParaRPr lang="en-US" sz="4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669" y="1426465"/>
            <a:ext cx="2626889" cy="397515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2287" y="1426467"/>
            <a:ext cx="2676108" cy="39751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 flipV="1">
            <a:off x="4151715" y="2055517"/>
            <a:ext cx="3975150" cy="2717051"/>
          </a:xfrm>
          <a:prstGeom prst="rect">
            <a:avLst/>
          </a:prstGeom>
        </p:spPr>
      </p:pic>
      <p:sp>
        <p:nvSpPr>
          <p:cNvPr id="7" name="文本框 7"/>
          <p:cNvSpPr txBox="1"/>
          <p:nvPr/>
        </p:nvSpPr>
        <p:spPr>
          <a:xfrm>
            <a:off x="1888669" y="1426464"/>
            <a:ext cx="2617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defRPr/>
            </a:pPr>
            <a:r>
              <a:rPr lang="en-US" sz="1800" b="1" dirty="0">
                <a:solidFill>
                  <a:srgbClr val="FFFF00"/>
                </a:solidFill>
                <a:ea typeface="ＭＳ Ｐゴシック" charset="0"/>
              </a:rPr>
              <a:t>Attenuation</a:t>
            </a:r>
          </a:p>
        </p:txBody>
      </p:sp>
      <p:sp>
        <p:nvSpPr>
          <p:cNvPr id="8" name="文本框 8"/>
          <p:cNvSpPr txBox="1"/>
          <p:nvPr/>
        </p:nvSpPr>
        <p:spPr>
          <a:xfrm>
            <a:off x="4780764" y="1426464"/>
            <a:ext cx="2717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defRPr/>
            </a:pPr>
            <a:r>
              <a:rPr lang="en-US" sz="1800" b="1" dirty="0">
                <a:solidFill>
                  <a:srgbClr val="FFFF00"/>
                </a:solidFill>
                <a:ea typeface="ＭＳ Ｐゴシック" charset="0"/>
              </a:rPr>
              <a:t>Phase-contrast</a:t>
            </a:r>
          </a:p>
        </p:txBody>
      </p:sp>
      <p:sp>
        <p:nvSpPr>
          <p:cNvPr id="9" name="文本框 9"/>
          <p:cNvSpPr txBox="1"/>
          <p:nvPr/>
        </p:nvSpPr>
        <p:spPr>
          <a:xfrm>
            <a:off x="7772287" y="1426464"/>
            <a:ext cx="2555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defRPr/>
            </a:pPr>
            <a:r>
              <a:rPr lang="en-US" sz="1800" b="1" dirty="0">
                <a:solidFill>
                  <a:srgbClr val="FFFF00"/>
                </a:solidFill>
                <a:ea typeface="ＭＳ Ｐゴシック" charset="0"/>
              </a:rPr>
              <a:t>Dark-field</a:t>
            </a:r>
          </a:p>
        </p:txBody>
      </p:sp>
      <p:cxnSp>
        <p:nvCxnSpPr>
          <p:cNvPr id="10" name="直接箭头连接符 11"/>
          <p:cNvCxnSpPr/>
          <p:nvPr/>
        </p:nvCxnSpPr>
        <p:spPr>
          <a:xfrm>
            <a:off x="5879093" y="2234305"/>
            <a:ext cx="327483" cy="4751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5"/>
          <p:cNvSpPr txBox="1"/>
          <p:nvPr/>
        </p:nvSpPr>
        <p:spPr>
          <a:xfrm>
            <a:off x="5078853" y="2589528"/>
            <a:ext cx="2351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defRPr/>
            </a:pPr>
            <a:r>
              <a:rPr lang="en-US" sz="1800" dirty="0">
                <a:solidFill>
                  <a:srgbClr val="FFFF00"/>
                </a:solidFill>
                <a:ea typeface="ＭＳ Ｐゴシック" charset="0"/>
              </a:rPr>
              <a:t>Trachea Invisible in Attenuation</a:t>
            </a:r>
          </a:p>
        </p:txBody>
      </p:sp>
      <p:cxnSp>
        <p:nvCxnSpPr>
          <p:cNvPr id="12" name="直接箭头连接符 18"/>
          <p:cNvCxnSpPr/>
          <p:nvPr/>
        </p:nvCxnSpPr>
        <p:spPr>
          <a:xfrm flipH="1">
            <a:off x="9279467" y="3244186"/>
            <a:ext cx="889834" cy="298108"/>
          </a:xfrm>
          <a:prstGeom prst="straightConnector1">
            <a:avLst/>
          </a:prstGeom>
          <a:ln w="635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20"/>
          <p:cNvSpPr txBox="1"/>
          <p:nvPr/>
        </p:nvSpPr>
        <p:spPr>
          <a:xfrm>
            <a:off x="7913758" y="3577275"/>
            <a:ext cx="2095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chemeClr val="accent1">
                    <a:lumMod val="40000"/>
                    <a:lumOff val="60000"/>
                  </a:schemeClr>
                </a:solidFill>
                <a:ea typeface="ＭＳ Ｐゴシック" charset="0"/>
              </a:rPr>
              <a:t>Hair Invisible in Attenuation</a:t>
            </a:r>
          </a:p>
        </p:txBody>
      </p:sp>
      <p:cxnSp>
        <p:nvCxnSpPr>
          <p:cNvPr id="14" name="直接箭头连接符 25"/>
          <p:cNvCxnSpPr/>
          <p:nvPr/>
        </p:nvCxnSpPr>
        <p:spPr>
          <a:xfrm>
            <a:off x="5006302" y="2476369"/>
            <a:ext cx="133905" cy="60399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26"/>
          <p:cNvSpPr txBox="1"/>
          <p:nvPr/>
        </p:nvSpPr>
        <p:spPr>
          <a:xfrm rot="16200000">
            <a:off x="4566080" y="350358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FFFF00"/>
                </a:solidFill>
                <a:ea typeface="ＭＳ Ｐゴシック" charset="0"/>
              </a:rPr>
              <a:t>Cartilage</a:t>
            </a:r>
          </a:p>
        </p:txBody>
      </p:sp>
      <p:sp>
        <p:nvSpPr>
          <p:cNvPr id="16" name="文本框 29"/>
          <p:cNvSpPr txBox="1"/>
          <p:nvPr/>
        </p:nvSpPr>
        <p:spPr>
          <a:xfrm>
            <a:off x="5557003" y="3542294"/>
            <a:ext cx="16228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defRPr/>
            </a:pPr>
            <a:r>
              <a:rPr lang="en-US" sz="1800" dirty="0">
                <a:solidFill>
                  <a:srgbClr val="FFFF00"/>
                </a:solidFill>
                <a:ea typeface="ＭＳ Ｐゴシック" charset="0"/>
              </a:rPr>
              <a:t>Texture of Muscle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8669" y="4258588"/>
            <a:ext cx="8439531" cy="2598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293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Principle of Rela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08" y="1443398"/>
            <a:ext cx="7256318" cy="52820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7458" y="1554905"/>
            <a:ext cx="3352800" cy="742950"/>
          </a:xfrm>
          <a:prstGeom prst="rect">
            <a:avLst/>
          </a:prstGeom>
          <a:ln w="76200">
            <a:solidFill>
              <a:srgbClr val="FF0000"/>
            </a:solidFill>
          </a:ln>
        </p:spPr>
      </p:pic>
      <p:cxnSp>
        <p:nvCxnSpPr>
          <p:cNvPr id="10" name="Straight Arrow Connector 9"/>
          <p:cNvCxnSpPr>
            <a:stCxn id="6" idx="2"/>
          </p:cNvCxnSpPr>
          <p:nvPr/>
        </p:nvCxnSpPr>
        <p:spPr>
          <a:xfrm>
            <a:off x="9703858" y="2297855"/>
            <a:ext cx="0" cy="57378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669329" y="5469670"/>
            <a:ext cx="40872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The 1</a:t>
            </a:r>
            <a:r>
              <a:rPr lang="en-US" sz="1800" b="1" baseline="30000" dirty="0">
                <a:solidFill>
                  <a:srgbClr val="FF0000"/>
                </a:solidFill>
              </a:rPr>
              <a:t>st</a:t>
            </a:r>
            <a:r>
              <a:rPr lang="en-US" sz="1800" b="1" dirty="0">
                <a:solidFill>
                  <a:srgbClr val="FF0000"/>
                </a:solidFill>
              </a:rPr>
              <a:t> postulate (Relativity)</a:t>
            </a:r>
          </a:p>
          <a:p>
            <a:r>
              <a:rPr lang="en-US" sz="1800" dirty="0">
                <a:solidFill>
                  <a:srgbClr val="FF0000"/>
                </a:solidFill>
              </a:rPr>
              <a:t>The physical laws are the same in all inertial frames.</a:t>
            </a:r>
          </a:p>
          <a:p>
            <a:r>
              <a:rPr lang="en-US" sz="1800" b="1" dirty="0">
                <a:solidFill>
                  <a:srgbClr val="FF0000"/>
                </a:solidFill>
              </a:rPr>
              <a:t>The 2</a:t>
            </a:r>
            <a:r>
              <a:rPr lang="en-US" sz="1800" b="1" baseline="30000" dirty="0">
                <a:solidFill>
                  <a:srgbClr val="FF0000"/>
                </a:solidFill>
              </a:rPr>
              <a:t>nd</a:t>
            </a:r>
            <a:r>
              <a:rPr lang="en-US" sz="1800" b="1" dirty="0">
                <a:solidFill>
                  <a:srgbClr val="FF0000"/>
                </a:solidFill>
              </a:rPr>
              <a:t> postulate (Speed of Light)</a:t>
            </a:r>
          </a:p>
        </p:txBody>
      </p:sp>
      <p:cxnSp>
        <p:nvCxnSpPr>
          <p:cNvPr id="14" name="Straight Arrow Connector 13"/>
          <p:cNvCxnSpPr>
            <a:stCxn id="13" idx="0"/>
          </p:cNvCxnSpPr>
          <p:nvPr/>
        </p:nvCxnSpPr>
        <p:spPr>
          <a:xfrm flipH="1" flipV="1">
            <a:off x="9703858" y="5088987"/>
            <a:ext cx="9091" cy="38068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8079" y="2895393"/>
            <a:ext cx="4211558" cy="2217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537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19955" y="1494198"/>
            <a:ext cx="64644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Nature</a:t>
            </a:r>
            <a:endParaRPr lang="en-US" sz="2800" dirty="0"/>
          </a:p>
          <a:p>
            <a:r>
              <a:rPr lang="en-US" sz="2800" b="1" dirty="0"/>
              <a:t>	</a:t>
            </a:r>
            <a:r>
              <a:rPr lang="en-US" sz="2800" dirty="0"/>
              <a:t>Wave</a:t>
            </a:r>
          </a:p>
          <a:p>
            <a:r>
              <a:rPr lang="en-US" sz="2800" dirty="0"/>
              <a:t>	Partic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X-ray Attenuation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>
                <a:solidFill>
                  <a:srgbClr val="FF0000"/>
                </a:solidFill>
              </a:rPr>
              <a:t>Mechanisms</a:t>
            </a: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	Beer’s Law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ea typeface="ＭＳ Ｐゴシック" charset="0"/>
              </a:rPr>
              <a:t>X-ray Tubes/Sources &amp; Detectors</a:t>
            </a:r>
          </a:p>
          <a:p>
            <a:pPr eaLnBrk="1" hangingPunct="1">
              <a:defRPr/>
            </a:pPr>
            <a:r>
              <a:rPr lang="en-US" altLang="zh-CN" sz="2800" b="1" dirty="0"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Sources &amp; Detectors</a:t>
            </a:r>
          </a:p>
          <a:p>
            <a:pPr eaLnBrk="1" hangingPunct="1">
              <a:defRPr/>
            </a:pPr>
            <a:r>
              <a:rPr lang="en-US" altLang="zh-CN" sz="2800" dirty="0">
                <a:ea typeface="ＭＳ Ｐゴシック" charset="0"/>
              </a:rPr>
              <a:t>	 X-ray Radiograph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ea typeface="ＭＳ Ｐゴシック" charset="0"/>
              </a:rPr>
              <a:t>Radiation Dose</a:t>
            </a:r>
          </a:p>
          <a:p>
            <a:pPr eaLnBrk="1" hangingPunct="1">
              <a:defRPr/>
            </a:pPr>
            <a:r>
              <a:rPr lang="en-US" altLang="zh-CN" sz="2800" b="1" dirty="0"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Dosimetry</a:t>
            </a:r>
          </a:p>
          <a:p>
            <a:pPr eaLnBrk="1" hangingPunct="1">
              <a:defRPr/>
            </a:pPr>
            <a:r>
              <a:rPr lang="en-US" altLang="zh-CN" sz="2800" dirty="0">
                <a:ea typeface="ＭＳ Ｐゴシック" charset="0"/>
              </a:rPr>
              <a:t>	Low-dose CT</a:t>
            </a:r>
          </a:p>
        </p:txBody>
      </p:sp>
    </p:spTree>
    <p:extLst>
      <p:ext uri="{BB962C8B-B14F-4D97-AF65-F5344CB8AC3E}">
        <p14:creationId xmlns:p14="http://schemas.microsoft.com/office/powerpoint/2010/main" val="693998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X-ray Interactions with Matter</a:t>
            </a:r>
            <a:endParaRPr lang="zh-CN" altLang="en-US" sz="4400" dirty="0"/>
          </a:p>
        </p:txBody>
      </p:sp>
      <p:pic>
        <p:nvPicPr>
          <p:cNvPr id="105474" name="Picture 2" descr="Types of Interaction between an X-ray photon and the atom of irradiated matter for x-ray beam energy 15-150keV (adapted from Seibert J.A and Boone J.M., 2005) Â 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225" y="1560584"/>
            <a:ext cx="7756494" cy="4483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795866" y="6056400"/>
            <a:ext cx="107103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111111"/>
                </a:solidFill>
                <a:latin typeface="Roboto"/>
              </a:rPr>
              <a:t>Types of Interaction between an X-ray photon and the atom of irradiated matter</a:t>
            </a:r>
          </a:p>
          <a:p>
            <a:r>
              <a:rPr lang="en-US" altLang="zh-CN" sz="1800" b="1" dirty="0">
                <a:solidFill>
                  <a:srgbClr val="111111"/>
                </a:solidFill>
                <a:latin typeface="Roboto"/>
              </a:rPr>
              <a:t>		for x-ray beam energy 15-150keV (adapted from Seibert J.A and Boone J.M., 2005)</a:t>
            </a:r>
          </a:p>
        </p:txBody>
      </p:sp>
    </p:spTree>
    <p:extLst>
      <p:ext uri="{BB962C8B-B14F-4D97-AF65-F5344CB8AC3E}">
        <p14:creationId xmlns:p14="http://schemas.microsoft.com/office/powerpoint/2010/main" val="8166146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Linear &amp; Mass Attenuation</a:t>
            </a:r>
            <a:endParaRPr lang="zh-CN" altLang="en-US" sz="4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0659" y="1985297"/>
            <a:ext cx="6325386" cy="38149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187" y="1984778"/>
            <a:ext cx="5221503" cy="382638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020368" y="6359633"/>
            <a:ext cx="37799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zh-CN" altLang="en-US" sz="1400" b="1" dirty="0">
                <a:hlinkClick r:id="rId4"/>
              </a:rPr>
              <a:t>http://www.sprawls.org/ppmi2/INTERACT/</a:t>
            </a:r>
            <a:r>
              <a:rPr lang="zh-CN" altLang="en-US" sz="1400" b="1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68035" y="2819656"/>
            <a:ext cx="26947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</a:rPr>
              <a:t>The Same Amount of Material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3399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X-ray Attenuation Curv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1204" y="1510511"/>
            <a:ext cx="6329592" cy="487081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429933" y="6465376"/>
            <a:ext cx="91186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1400" b="1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openi.nlm.nih.gov/detailedresult.php?img=PMC3259372_13244_2010_57_Fig1_HTML&amp;req=4</a:t>
            </a:r>
            <a:r>
              <a:rPr lang="zh-CN" alt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34360" y="2810356"/>
            <a:ext cx="6114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It Depends on Both Material and Energy!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61467" y="1498600"/>
            <a:ext cx="2565400" cy="3640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038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856"/>
              </p:ext>
            </p:extLst>
          </p:nvPr>
        </p:nvGraphicFramePr>
        <p:xfrm>
          <a:off x="4138162" y="1367553"/>
          <a:ext cx="7133133" cy="213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812520" progId="Equation.DSMT4">
                  <p:embed/>
                </p:oleObj>
              </mc:Choice>
              <mc:Fallback>
                <p:oleObj name="Equation" r:id="rId2" imgW="2692080" imgH="812520" progId="Equation.DSMT4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162" y="1367553"/>
                        <a:ext cx="7133133" cy="2137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Two Basis Functions</a:t>
            </a:r>
            <a:endParaRPr lang="zh-CN" altLang="en-US" sz="4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8161" y="3577572"/>
            <a:ext cx="4320480" cy="3195759"/>
          </a:xfrm>
          <a:prstGeom prst="rect">
            <a:avLst/>
          </a:prstGeom>
        </p:spPr>
      </p:pic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80436"/>
              </p:ext>
            </p:extLst>
          </p:nvPr>
        </p:nvGraphicFramePr>
        <p:xfrm>
          <a:off x="6984648" y="4612419"/>
          <a:ext cx="45450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648" y="4612419"/>
                        <a:ext cx="45450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82931" y="3861049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Material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380041" y="5506867"/>
            <a:ext cx="1228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Energy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>
            <a:stCxn id="9" idx="1"/>
          </p:cNvCxnSpPr>
          <p:nvPr/>
        </p:nvCxnSpPr>
        <p:spPr bwMode="auto">
          <a:xfrm flipH="1">
            <a:off x="8458641" y="4091882"/>
            <a:ext cx="124290" cy="66625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>
            <a:stCxn id="9" idx="3"/>
          </p:cNvCxnSpPr>
          <p:nvPr/>
        </p:nvCxnSpPr>
        <p:spPr bwMode="auto">
          <a:xfrm>
            <a:off x="9931378" y="4091882"/>
            <a:ext cx="221623" cy="6476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>
            <a:stCxn id="10" idx="1"/>
            <a:endCxn id="7" idx="2"/>
          </p:cNvCxnSpPr>
          <p:nvPr/>
        </p:nvCxnSpPr>
        <p:spPr bwMode="auto">
          <a:xfrm flipH="1" flipV="1">
            <a:off x="9257154" y="5260119"/>
            <a:ext cx="122886" cy="477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>
            <a:stCxn id="10" idx="3"/>
          </p:cNvCxnSpPr>
          <p:nvPr/>
        </p:nvCxnSpPr>
        <p:spPr bwMode="auto">
          <a:xfrm flipV="1">
            <a:off x="10608262" y="5239895"/>
            <a:ext cx="264819" cy="4978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3304" y="3985685"/>
            <a:ext cx="3560038" cy="1752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52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>
                <a:solidFill>
                  <a:srgbClr val="222222"/>
                </a:solidFill>
              </a:rPr>
              <a:t>Klein–</a:t>
            </a:r>
            <a:r>
              <a:rPr lang="en-US" altLang="zh-CN" sz="4400" dirty="0" err="1">
                <a:solidFill>
                  <a:srgbClr val="222222"/>
                </a:solidFill>
              </a:rPr>
              <a:t>Nishina</a:t>
            </a:r>
            <a:r>
              <a:rPr lang="en-US" altLang="zh-CN" sz="4400" dirty="0">
                <a:solidFill>
                  <a:srgbClr val="222222"/>
                </a:solidFill>
              </a:rPr>
              <a:t> Function</a:t>
            </a:r>
            <a:endParaRPr lang="zh-CN" altLang="en-US" sz="4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0361" y="1426464"/>
            <a:ext cx="5251278" cy="460851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20120" y="6006098"/>
            <a:ext cx="87484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2000" b="1" dirty="0">
                <a:solidFill>
                  <a:srgbClr val="222222"/>
                </a:solidFill>
                <a:latin typeface="Arial" panose="020B0604020202020204" pitchFamily="34" charset="0"/>
              </a:rPr>
              <a:t>Klein–</a:t>
            </a:r>
            <a:r>
              <a:rPr lang="en-US" altLang="zh-CN" sz="2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Nishina</a:t>
            </a:r>
            <a:r>
              <a:rPr lang="en-US" altLang="zh-CN" sz="2000" b="1" dirty="0">
                <a:solidFill>
                  <a:srgbClr val="222222"/>
                </a:solidFill>
                <a:latin typeface="Arial" panose="020B0604020202020204" pitchFamily="34" charset="0"/>
              </a:rPr>
              <a:t> distributions of scattering over a range of x-ray energies</a:t>
            </a:r>
            <a:endParaRPr lang="en-US" altLang="zh-CN" b="1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hlinkClick r:id="rId3"/>
              </a:rPr>
              <a:t>https://en.wikipedia.org/wiki/Klein%E2%80%93Nishina_formula</a:t>
            </a:r>
            <a:r>
              <a:rPr lang="en-US" altLang="zh-CN" sz="2000" b="1" dirty="0"/>
              <a:t> 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6062915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eer’s Law (Monochromatic Light)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920" y="1446750"/>
            <a:ext cx="7111080" cy="517483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33621" y="6553879"/>
            <a:ext cx="99549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1400" b="1" dirty="0">
                <a:hlinkClick r:id="rId3"/>
              </a:rPr>
              <a:t>https://www.slideshare.net/MorshedulHaque/beer-lamberts-law</a:t>
            </a:r>
            <a:r>
              <a:rPr lang="zh-CN" altLang="en-US" sz="1400" b="1" dirty="0"/>
              <a:t>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995384"/>
            <a:ext cx="5080919" cy="1629556"/>
          </a:xfrm>
          <a:prstGeom prst="rect">
            <a:avLst/>
          </a:prstGeom>
        </p:spPr>
      </p:pic>
      <p:pic>
        <p:nvPicPr>
          <p:cNvPr id="26626" name="Picture 2" descr="http://www.sprawls.org/ppmi2/RADPEN/RADPEN0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427684"/>
            <a:ext cx="5080920" cy="348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448452" y="4611570"/>
            <a:ext cx="36324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hlinkClick r:id="rId6"/>
              </a:rPr>
              <a:t>http://www.sprawls.org/ppmi2/RADPEN/</a:t>
            </a:r>
            <a:r>
              <a:rPr lang="en-US" sz="1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538039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Mono- &amp; Poly-Data Models</a:t>
            </a:r>
            <a:endParaRPr lang="zh-CN" altLang="en-US" sz="4400" dirty="0"/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43626"/>
              </p:ext>
            </p:extLst>
          </p:nvPr>
        </p:nvGraphicFramePr>
        <p:xfrm>
          <a:off x="442913" y="4926013"/>
          <a:ext cx="40576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57200" progId="Equation.DSMT4">
                  <p:embed/>
                </p:oleObj>
              </mc:Choice>
              <mc:Fallback>
                <p:oleObj name="Equation" r:id="rId2" imgW="1130040" imgH="45720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926013"/>
                        <a:ext cx="40576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05065"/>
              </p:ext>
            </p:extLst>
          </p:nvPr>
        </p:nvGraphicFramePr>
        <p:xfrm>
          <a:off x="5204604" y="4852429"/>
          <a:ext cx="6423652" cy="178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495000" progId="Equation.DSMT4">
                  <p:embed/>
                </p:oleObj>
              </mc:Choice>
              <mc:Fallback>
                <p:oleObj name="Equation" r:id="rId4" imgW="1790640" imgH="495000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604" y="4852429"/>
                        <a:ext cx="6423652" cy="1785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76054"/>
              </p:ext>
            </p:extLst>
          </p:nvPr>
        </p:nvGraphicFramePr>
        <p:xfrm>
          <a:off x="330371" y="2728314"/>
          <a:ext cx="11116565" cy="163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57200" progId="Equation.DSMT4">
                  <p:embed/>
                </p:oleObj>
              </mc:Choice>
              <mc:Fallback>
                <p:oleObj name="Equation" r:id="rId6" imgW="3098520" imgH="45720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71" y="2728314"/>
                        <a:ext cx="11116565" cy="1637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>
            <a:endCxn id="9" idx="0"/>
          </p:cNvCxnSpPr>
          <p:nvPr/>
        </p:nvCxnSpPr>
        <p:spPr>
          <a:xfrm rot="5400000">
            <a:off x="3879283" y="2917221"/>
            <a:ext cx="602627" cy="3416115"/>
          </a:xfrm>
          <a:prstGeom prst="curved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9" idx="3"/>
            <a:endCxn id="10" idx="1"/>
          </p:cNvCxnSpPr>
          <p:nvPr/>
        </p:nvCxnSpPr>
        <p:spPr>
          <a:xfrm>
            <a:off x="4614705" y="5745236"/>
            <a:ext cx="589899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0699598" y="6265582"/>
            <a:ext cx="1228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Energy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049734" y="6265582"/>
            <a:ext cx="1604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Spectru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260129" y="1651487"/>
            <a:ext cx="9272580" cy="1479063"/>
            <a:chOff x="1260129" y="1651487"/>
            <a:chExt cx="9272580" cy="1479063"/>
          </a:xfrm>
        </p:grpSpPr>
        <p:grpSp>
          <p:nvGrpSpPr>
            <p:cNvPr id="22" name="Group 21"/>
            <p:cNvGrpSpPr/>
            <p:nvPr/>
          </p:nvGrpSpPr>
          <p:grpSpPr>
            <a:xfrm>
              <a:off x="3338162" y="1651487"/>
              <a:ext cx="1684867" cy="779455"/>
              <a:chOff x="2565403" y="1617490"/>
              <a:chExt cx="1684867" cy="779455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73442"/>
                  </p:ext>
                </p:extLst>
              </p:nvPr>
            </p:nvGraphicFramePr>
            <p:xfrm>
              <a:off x="2929998" y="1617490"/>
              <a:ext cx="955675" cy="728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66400" imgH="203040" progId="Equation.DSMT4">
                      <p:embed/>
                    </p:oleObj>
                  </mc:Choice>
                  <mc:Fallback>
                    <p:oleObj name="Equation" r:id="rId8" imgW="266400" imgH="203040" progId="Equation.DSMT4">
                      <p:embed/>
                      <p:pic>
                        <p:nvPicPr>
                          <p:cNvPr id="8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9998" y="1617490"/>
                            <a:ext cx="955675" cy="728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Group 22"/>
            <p:cNvGrpSpPr/>
            <p:nvPr/>
          </p:nvGrpSpPr>
          <p:grpSpPr>
            <a:xfrm>
              <a:off x="5023029" y="1651657"/>
              <a:ext cx="1684867" cy="779285"/>
              <a:chOff x="2565403" y="1617660"/>
              <a:chExt cx="1684867" cy="77928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8805288"/>
                  </p:ext>
                </p:extLst>
              </p:nvPr>
            </p:nvGraphicFramePr>
            <p:xfrm>
              <a:off x="2907771" y="1617660"/>
              <a:ext cx="1001712" cy="728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79360" imgH="203040" progId="Equation.DSMT4">
                      <p:embed/>
                    </p:oleObj>
                  </mc:Choice>
                  <mc:Fallback>
                    <p:oleObj name="Equation" r:id="rId10" imgW="279360" imgH="203040" progId="Equation.DSMT4">
                      <p:embed/>
                      <p:pic>
                        <p:nvPicPr>
                          <p:cNvPr id="21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7771" y="1617660"/>
                            <a:ext cx="1001712" cy="728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" name="Group 25"/>
            <p:cNvGrpSpPr/>
            <p:nvPr/>
          </p:nvGrpSpPr>
          <p:grpSpPr>
            <a:xfrm>
              <a:off x="6707896" y="1651657"/>
              <a:ext cx="1684867" cy="779285"/>
              <a:chOff x="2565403" y="1617660"/>
              <a:chExt cx="1684867" cy="779285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6358166"/>
                  </p:ext>
                </p:extLst>
              </p:nvPr>
            </p:nvGraphicFramePr>
            <p:xfrm>
              <a:off x="2907241" y="1617660"/>
              <a:ext cx="1001713" cy="728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79360" imgH="203040" progId="Equation.DSMT4">
                      <p:embed/>
                    </p:oleObj>
                  </mc:Choice>
                  <mc:Fallback>
                    <p:oleObj name="Equation" r:id="rId12" imgW="279360" imgH="203040" progId="Equation.DSMT4">
                      <p:embed/>
                      <p:pic>
                        <p:nvPicPr>
                          <p:cNvPr id="25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7241" y="1617660"/>
                            <a:ext cx="1001713" cy="728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Right Arrow 28"/>
            <p:cNvSpPr/>
            <p:nvPr/>
          </p:nvSpPr>
          <p:spPr>
            <a:xfrm>
              <a:off x="2072130" y="1748920"/>
              <a:ext cx="1083736" cy="682022"/>
            </a:xfrm>
            <a:prstGeom prst="rightArrow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>
              <a:off x="8544628" y="1823121"/>
              <a:ext cx="1083736" cy="465831"/>
            </a:xfrm>
            <a:prstGeom prst="rightArrow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0391221"/>
                </p:ext>
              </p:extLst>
            </p:nvPr>
          </p:nvGraphicFramePr>
          <p:xfrm>
            <a:off x="1260129" y="1748920"/>
            <a:ext cx="638175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129" y="1748920"/>
                          <a:ext cx="638175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732004"/>
                </p:ext>
              </p:extLst>
            </p:nvPr>
          </p:nvGraphicFramePr>
          <p:xfrm>
            <a:off x="9711972" y="1748494"/>
            <a:ext cx="820737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3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1972" y="1748494"/>
                          <a:ext cx="820737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681199"/>
                </p:ext>
              </p:extLst>
            </p:nvPr>
          </p:nvGraphicFramePr>
          <p:xfrm>
            <a:off x="3896698" y="2357438"/>
            <a:ext cx="592137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4880" imgH="215640" progId="Equation.DSMT4">
                    <p:embed/>
                  </p:oleObj>
                </mc:Choice>
                <mc:Fallback>
                  <p:oleObj name="Equation" r:id="rId18" imgW="164880" imgH="215640" progId="Equation.DSMT4">
                    <p:embed/>
                    <p:pic>
                      <p:nvPicPr>
                        <p:cNvPr id="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698" y="2357438"/>
                          <a:ext cx="592137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441815"/>
                </p:ext>
              </p:extLst>
            </p:nvPr>
          </p:nvGraphicFramePr>
          <p:xfrm>
            <a:off x="5635625" y="2357438"/>
            <a:ext cx="638175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7480" imgH="215640" progId="Equation.DSMT4">
                    <p:embed/>
                  </p:oleObj>
                </mc:Choice>
                <mc:Fallback>
                  <p:oleObj name="Equation" r:id="rId20" imgW="177480" imgH="215640" progId="Equation.DSMT4">
                    <p:embed/>
                    <p:pic>
                      <p:nvPicPr>
                        <p:cNvPr id="3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625" y="2357438"/>
                          <a:ext cx="638175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128838"/>
                </p:ext>
              </p:extLst>
            </p:nvPr>
          </p:nvGraphicFramePr>
          <p:xfrm>
            <a:off x="7299325" y="2312988"/>
            <a:ext cx="636588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3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325" y="2312988"/>
                          <a:ext cx="636588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69536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E9BB9A2-AFD7-949D-7115-4F29BFB51D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384" y="493148"/>
            <a:ext cx="11517029" cy="587170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E48870C-B22F-C675-9E28-249C21ACCF25}"/>
              </a:ext>
            </a:extLst>
          </p:cNvPr>
          <p:cNvSpPr/>
          <p:nvPr/>
        </p:nvSpPr>
        <p:spPr>
          <a:xfrm>
            <a:off x="121384" y="2554941"/>
            <a:ext cx="11165181" cy="874059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853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63778" y="1535752"/>
            <a:ext cx="64644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Nature</a:t>
            </a:r>
            <a:endParaRPr lang="en-US" sz="2800" dirty="0"/>
          </a:p>
          <a:p>
            <a:r>
              <a:rPr lang="en-US" sz="2800" b="1" dirty="0"/>
              <a:t>	</a:t>
            </a:r>
            <a:r>
              <a:rPr lang="en-US" sz="2800" dirty="0"/>
              <a:t>Wave</a:t>
            </a:r>
          </a:p>
          <a:p>
            <a:r>
              <a:rPr lang="en-US" sz="2800" dirty="0"/>
              <a:t>	Partic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Attenuation</a:t>
            </a:r>
          </a:p>
          <a:p>
            <a:r>
              <a:rPr lang="en-US" sz="2800" b="1" dirty="0"/>
              <a:t>	</a:t>
            </a:r>
            <a:r>
              <a:rPr lang="en-US" sz="2800" dirty="0"/>
              <a:t>Mechanisms</a:t>
            </a:r>
          </a:p>
          <a:p>
            <a:pPr lvl="1"/>
            <a:r>
              <a:rPr lang="en-US" sz="2800" dirty="0"/>
              <a:t>	Beer’s Law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ＭＳ Ｐゴシック" charset="0"/>
              </a:rPr>
              <a:t>X-ray Tubes/Sources &amp; Detectors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ea typeface="ＭＳ Ｐゴシック" charset="0"/>
              </a:rPr>
              <a:t>Sources &amp; Detectors</a:t>
            </a:r>
          </a:p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 X-ray Radiography</a:t>
            </a:r>
            <a:endParaRPr lang="en-US" altLang="zh-CN" sz="2800" dirty="0">
              <a:solidFill>
                <a:srgbClr val="FF0000"/>
              </a:solidFill>
              <a:ea typeface="ＭＳ Ｐゴシック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ea typeface="ＭＳ Ｐゴシック" charset="0"/>
              </a:rPr>
              <a:t>Radiation Dose</a:t>
            </a:r>
          </a:p>
          <a:p>
            <a:pPr eaLnBrk="1" hangingPunct="1">
              <a:defRPr/>
            </a:pPr>
            <a:r>
              <a:rPr lang="en-US" altLang="zh-CN" sz="2800" b="1" dirty="0"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Dosimetry</a:t>
            </a:r>
          </a:p>
          <a:p>
            <a:pPr eaLnBrk="1" hangingPunct="1">
              <a:defRPr/>
            </a:pPr>
            <a:r>
              <a:rPr lang="en-US" altLang="zh-CN" sz="2800" dirty="0">
                <a:ea typeface="ＭＳ Ｐゴシック" charset="0"/>
              </a:rPr>
              <a:t>	Low-dose CT</a:t>
            </a:r>
          </a:p>
        </p:txBody>
      </p:sp>
    </p:spTree>
    <p:extLst>
      <p:ext uri="{BB962C8B-B14F-4D97-AF65-F5344CB8AC3E}">
        <p14:creationId xmlns:p14="http://schemas.microsoft.com/office/powerpoint/2010/main" val="2302950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X-ray Tube: Simple View</a:t>
            </a:r>
          </a:p>
        </p:txBody>
      </p:sp>
      <p:pic>
        <p:nvPicPr>
          <p:cNvPr id="114690" name="Picture 2" descr="Image result for x-ray tungsten characteristi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962" y="1854698"/>
            <a:ext cx="8044076" cy="4619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104783" y="6166833"/>
            <a:ext cx="36452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b="1" dirty="0">
                <a:hlinkClick r:id="rId3"/>
              </a:rPr>
              <a:t>http://www.dmlp.org/legal-guide/fair-use</a:t>
            </a:r>
            <a:r>
              <a:rPr lang="en-US" sz="1400" b="1" dirty="0"/>
              <a:t>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537200" y="1625597"/>
            <a:ext cx="0" cy="23029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112000" y="1625597"/>
            <a:ext cx="0" cy="23029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545667" y="2091265"/>
            <a:ext cx="1549400" cy="0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47578" y="1623865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kVp</a:t>
            </a:r>
          </a:p>
        </p:txBody>
      </p:sp>
    </p:spTree>
    <p:extLst>
      <p:ext uri="{BB962C8B-B14F-4D97-AF65-F5344CB8AC3E}">
        <p14:creationId xmlns:p14="http://schemas.microsoft.com/office/powerpoint/2010/main" val="16098373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X-ray Tube: Pretty View</a:t>
            </a:r>
            <a:endParaRPr lang="zh-CN" altLang="en-US" sz="4400" dirty="0"/>
          </a:p>
        </p:txBody>
      </p:sp>
      <p:pic>
        <p:nvPicPr>
          <p:cNvPr id="106498" name="Picture 2" descr="Image result for x ray tube working princip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620" y="1637020"/>
            <a:ext cx="6840760" cy="4932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6959600" y="4428985"/>
            <a:ext cx="0" cy="15729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416789" y="4428985"/>
            <a:ext cx="0" cy="15729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414200" y="5910841"/>
            <a:ext cx="657095" cy="0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198482" y="6001920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kVp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0800000">
            <a:off x="6302504" y="5903481"/>
            <a:ext cx="657095" cy="0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30790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/>
              <a:t>X-ray Spectrum</a:t>
            </a:r>
            <a:endParaRPr lang="en-US" sz="4400" dirty="0"/>
          </a:p>
        </p:txBody>
      </p:sp>
      <p:pic>
        <p:nvPicPr>
          <p:cNvPr id="115714" name="Picture 2" descr="Image result for medical x-ray tube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508" y="2131114"/>
            <a:ext cx="5939691" cy="4027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6426202" y="5357456"/>
            <a:ext cx="0" cy="8071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0981267" y="5357456"/>
            <a:ext cx="0" cy="8071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442362" y="6167446"/>
            <a:ext cx="4506588" cy="0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136467" y="6250379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kVp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966F9DA-8539-43D6-9CA7-1BB1B7B00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492" y="1607954"/>
            <a:ext cx="5027134" cy="3856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4BD535A-8FEB-45D2-B91B-AE2017330F38}"/>
              </a:ext>
            </a:extLst>
          </p:cNvPr>
          <p:cNvSpPr txBox="1"/>
          <p:nvPr/>
        </p:nvSpPr>
        <p:spPr>
          <a:xfrm>
            <a:off x="844492" y="5505726"/>
            <a:ext cx="481547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AU  - Roque, Rita</a:t>
            </a:r>
          </a:p>
          <a:p>
            <a:r>
              <a:rPr lang="en-US" sz="1600" dirty="0"/>
              <a:t>PY  - 2018/06/13</a:t>
            </a:r>
          </a:p>
          <a:p>
            <a:r>
              <a:rPr lang="en-US" sz="1600" dirty="0"/>
              <a:t>T1  - X-ray imaging using 100 </a:t>
            </a:r>
            <a:r>
              <a:rPr lang="en-US" sz="1600" dirty="0" err="1"/>
              <a:t>μm</a:t>
            </a:r>
            <a:r>
              <a:rPr lang="en-US" sz="1600" dirty="0"/>
              <a:t> thick Gas Electron Multipliers operating in Kr-CO2 mixtures</a:t>
            </a:r>
          </a:p>
          <a:p>
            <a:r>
              <a:rPr lang="en-US" sz="1600" dirty="0"/>
              <a:t>DO  - 10.13140/RG.2.2.16794.49600</a:t>
            </a:r>
          </a:p>
        </p:txBody>
      </p:sp>
    </p:spTree>
    <p:extLst>
      <p:ext uri="{BB962C8B-B14F-4D97-AF65-F5344CB8AC3E}">
        <p14:creationId xmlns:p14="http://schemas.microsoft.com/office/powerpoint/2010/main" val="37090122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E-beam Scanner</a:t>
            </a:r>
            <a:endParaRPr lang="zh-CN" altLang="en-US" sz="4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5620" y="1571641"/>
            <a:ext cx="6880761" cy="5043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4854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kern="0" dirty="0"/>
              <a:t>Energy-integrating Detector</a:t>
            </a:r>
            <a:endParaRPr lang="en-US" sz="4400" dirty="0"/>
          </a:p>
        </p:txBody>
      </p:sp>
      <p:pic>
        <p:nvPicPr>
          <p:cNvPr id="4" name="Picture 2" descr="http://cdn.agilitycms.com/applied-radiology/MediaGroupings/24/Seibert_figure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523" y="1846652"/>
            <a:ext cx="11323000" cy="4382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51656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Beer’s Law to Linear Equation</a:t>
            </a:r>
            <a:endParaRPr lang="zh-CN" altLang="en-US" sz="4400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572404" y="1444566"/>
          <a:ext cx="3127788" cy="119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57200" progId="Equation.DSMT4">
                  <p:embed/>
                </p:oleObj>
              </mc:Choice>
              <mc:Fallback>
                <p:oleObj name="Equation" r:id="rId2" imgW="1193760" imgH="457200" progId="Equation.DSMT4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404" y="1444566"/>
                        <a:ext cx="3127788" cy="1195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469232" y="2710891"/>
          <a:ext cx="4824535" cy="129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95000" progId="Equation.DSMT4">
                  <p:embed/>
                </p:oleObj>
              </mc:Choice>
              <mc:Fallback>
                <p:oleObj name="Equation" r:id="rId4" imgW="1841400" imgH="49500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232" y="2710891"/>
                        <a:ext cx="4824535" cy="129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71" name="Picture 7" descr="Related image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708" y="1749147"/>
            <a:ext cx="4371946" cy="4795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673" name="Picture 9" descr="Image result for ct scanning carto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232" y="3924299"/>
            <a:ext cx="4762500" cy="293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863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Anti-scatter Grid</a:t>
            </a:r>
          </a:p>
        </p:txBody>
      </p:sp>
      <p:pic>
        <p:nvPicPr>
          <p:cNvPr id="15362" name="Picture 2" descr="http://tech.snmjournals.org/content/33/1/3/F10.large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67" y="2059355"/>
            <a:ext cx="4966295" cy="410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544" y="2134872"/>
            <a:ext cx="6878606" cy="3519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737599" y="5586535"/>
            <a:ext cx="3309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800" b="1" dirty="0">
                <a:solidFill>
                  <a:srgbClr val="000000"/>
                </a:solidFill>
              </a:rPr>
              <a:t>Without Gr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68544" y="5586535"/>
            <a:ext cx="3433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800" b="1" dirty="0">
                <a:solidFill>
                  <a:srgbClr val="000000"/>
                </a:solidFill>
              </a:rPr>
              <a:t>With Grid</a:t>
            </a:r>
          </a:p>
        </p:txBody>
      </p:sp>
    </p:spTree>
    <p:extLst>
      <p:ext uri="{BB962C8B-B14F-4D97-AF65-F5344CB8AC3E}">
        <p14:creationId xmlns:p14="http://schemas.microsoft.com/office/powerpoint/2010/main" val="2138824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FF69C058-F9E6-407E-AE9F-6E8D7ABEE1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0862" y="1788124"/>
            <a:ext cx="4673611" cy="4673611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9D0D941A-B3EF-4B07-96CF-BAAD2E07EA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686673" y="3863176"/>
            <a:ext cx="931334" cy="68837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43C103-486D-44FE-B636-AF93C39879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-ray “Dissectography” / X-ray Stereography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3FF49C3-5573-48A0-8C9B-8C1CBFE1A2A2}"/>
              </a:ext>
            </a:extLst>
          </p:cNvPr>
          <p:cNvGrpSpPr/>
          <p:nvPr/>
        </p:nvGrpSpPr>
        <p:grpSpPr>
          <a:xfrm>
            <a:off x="187201" y="1788125"/>
            <a:ext cx="2336794" cy="4673611"/>
            <a:chOff x="433044" y="1846264"/>
            <a:chExt cx="2336794" cy="467361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719A674-D533-4821-8071-2484AB56572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3044" y="1846264"/>
              <a:ext cx="2336794" cy="2336794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44783CE-E314-4F26-9AFE-FD38A3CF5C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3044" y="4183081"/>
              <a:ext cx="2336794" cy="2336794"/>
            </a:xfrm>
            <a:prstGeom prst="rect">
              <a:avLst/>
            </a:prstGeom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39A17C0-771B-4873-9491-FBC5CF854B54}"/>
              </a:ext>
            </a:extLst>
          </p:cNvPr>
          <p:cNvGrpSpPr/>
          <p:nvPr/>
        </p:nvGrpSpPr>
        <p:grpSpPr>
          <a:xfrm>
            <a:off x="2948036" y="1788125"/>
            <a:ext cx="2336794" cy="4673611"/>
            <a:chOff x="4382753" y="1846264"/>
            <a:chExt cx="2336794" cy="467361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B8684FD2-5946-4E78-916E-D6126DB3B5E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382753" y="1846264"/>
              <a:ext cx="2336794" cy="2336794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4F518DA-DC2E-426B-94EC-101E5A3E7C0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82753" y="4183081"/>
              <a:ext cx="2336794" cy="2336794"/>
            </a:xfrm>
            <a:prstGeom prst="rect">
              <a:avLst/>
            </a:prstGeom>
          </p:spPr>
        </p:pic>
      </p:grpSp>
      <p:sp>
        <p:nvSpPr>
          <p:cNvPr id="16" name="Oval 15">
            <a:extLst>
              <a:ext uri="{FF2B5EF4-FFF2-40B4-BE49-F238E27FC236}">
                <a16:creationId xmlns:a16="http://schemas.microsoft.com/office/drawing/2014/main" id="{813AA489-675C-4D37-934C-460649A1B882}"/>
              </a:ext>
            </a:extLst>
          </p:cNvPr>
          <p:cNvSpPr>
            <a:spLocks noChangeAspect="1"/>
          </p:cNvSpPr>
          <p:nvPr/>
        </p:nvSpPr>
        <p:spPr>
          <a:xfrm rot="16200000">
            <a:off x="5452280" y="3509024"/>
            <a:ext cx="1400863" cy="1400863"/>
          </a:xfrm>
          <a:prstGeom prst="ellipse">
            <a:avLst/>
          </a:prstGeom>
          <a:noFill/>
          <a:ln w="38100">
            <a:solidFill>
              <a:srgbClr val="00B050">
                <a:alpha val="50000"/>
              </a:srgb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956ECFD-FC5B-40E2-9B8D-8DE386AC5840}"/>
              </a:ext>
            </a:extLst>
          </p:cNvPr>
          <p:cNvSpPr>
            <a:spLocks noChangeAspect="1"/>
          </p:cNvSpPr>
          <p:nvPr/>
        </p:nvSpPr>
        <p:spPr>
          <a:xfrm rot="16200000">
            <a:off x="5449331" y="4485515"/>
            <a:ext cx="186688" cy="186688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 b="1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A491757-40AC-4B06-AD26-BA391123B18C}"/>
              </a:ext>
            </a:extLst>
          </p:cNvPr>
          <p:cNvSpPr>
            <a:spLocks noChangeAspect="1"/>
          </p:cNvSpPr>
          <p:nvPr/>
        </p:nvSpPr>
        <p:spPr>
          <a:xfrm rot="16200000">
            <a:off x="5449331" y="3758880"/>
            <a:ext cx="186688" cy="1866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7CAE7F3-2642-428F-AB71-9168BBC68B68}"/>
              </a:ext>
            </a:extLst>
          </p:cNvPr>
          <p:cNvCxnSpPr>
            <a:cxnSpLocks/>
            <a:endCxn id="25" idx="0"/>
          </p:cNvCxnSpPr>
          <p:nvPr/>
        </p:nvCxnSpPr>
        <p:spPr>
          <a:xfrm flipV="1">
            <a:off x="5555356" y="3613085"/>
            <a:ext cx="1292360" cy="901056"/>
          </a:xfrm>
          <a:prstGeom prst="line">
            <a:avLst/>
          </a:prstGeom>
          <a:ln w="12700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AB7DA89-F160-4AD7-A5EA-EFD219B1A89F}"/>
              </a:ext>
            </a:extLst>
          </p:cNvPr>
          <p:cNvCxnSpPr>
            <a:cxnSpLocks/>
            <a:endCxn id="29" idx="2"/>
          </p:cNvCxnSpPr>
          <p:nvPr/>
        </p:nvCxnSpPr>
        <p:spPr>
          <a:xfrm>
            <a:off x="5565172" y="3844089"/>
            <a:ext cx="1282545" cy="89343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15B46116-B3D8-4E7E-B172-088F6D621F0C}"/>
              </a:ext>
            </a:extLst>
          </p:cNvPr>
          <p:cNvSpPr/>
          <p:nvPr/>
        </p:nvSpPr>
        <p:spPr>
          <a:xfrm rot="14100357">
            <a:off x="6453317" y="3572681"/>
            <a:ext cx="830871" cy="51357"/>
          </a:xfrm>
          <a:prstGeom prst="rect">
            <a:avLst/>
          </a:prstGeom>
          <a:solidFill>
            <a:schemeClr val="bg2">
              <a:lumMod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5F79A24-8233-4ED6-8B76-5154D89198E4}"/>
              </a:ext>
            </a:extLst>
          </p:cNvPr>
          <p:cNvGrpSpPr/>
          <p:nvPr/>
        </p:nvGrpSpPr>
        <p:grpSpPr>
          <a:xfrm>
            <a:off x="2523995" y="2781634"/>
            <a:ext cx="718798" cy="2653917"/>
            <a:chOff x="1987127" y="2686240"/>
            <a:chExt cx="1522353" cy="2653917"/>
          </a:xfrm>
        </p:grpSpPr>
        <p:sp>
          <p:nvSpPr>
            <p:cNvPr id="30" name="Arrow: Right 29">
              <a:extLst>
                <a:ext uri="{FF2B5EF4-FFF2-40B4-BE49-F238E27FC236}">
                  <a16:creationId xmlns:a16="http://schemas.microsoft.com/office/drawing/2014/main" id="{60AD668D-8F07-4A31-B641-F323E780A463}"/>
                </a:ext>
              </a:extLst>
            </p:cNvPr>
            <p:cNvSpPr/>
            <p:nvPr/>
          </p:nvSpPr>
          <p:spPr>
            <a:xfrm>
              <a:off x="1987127" y="2686240"/>
              <a:ext cx="1522353" cy="349776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Arrow: Right 30">
              <a:extLst>
                <a:ext uri="{FF2B5EF4-FFF2-40B4-BE49-F238E27FC236}">
                  <a16:creationId xmlns:a16="http://schemas.microsoft.com/office/drawing/2014/main" id="{2EED49EB-C910-445A-B5DA-E319457A1809}"/>
                </a:ext>
              </a:extLst>
            </p:cNvPr>
            <p:cNvSpPr/>
            <p:nvPr/>
          </p:nvSpPr>
          <p:spPr>
            <a:xfrm>
              <a:off x="1987127" y="4990381"/>
              <a:ext cx="1522353" cy="349776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6156D8D7-EE0D-4DC2-9881-77C8E81CE8DC}"/>
              </a:ext>
            </a:extLst>
          </p:cNvPr>
          <p:cNvGrpSpPr/>
          <p:nvPr/>
        </p:nvGrpSpPr>
        <p:grpSpPr>
          <a:xfrm>
            <a:off x="4860789" y="2819269"/>
            <a:ext cx="2934649" cy="2653917"/>
            <a:chOff x="1987127" y="2686240"/>
            <a:chExt cx="1522353" cy="2653917"/>
          </a:xfrm>
        </p:grpSpPr>
        <p:sp>
          <p:nvSpPr>
            <p:cNvPr id="34" name="Arrow: Right 33">
              <a:extLst>
                <a:ext uri="{FF2B5EF4-FFF2-40B4-BE49-F238E27FC236}">
                  <a16:creationId xmlns:a16="http://schemas.microsoft.com/office/drawing/2014/main" id="{2DAFAA0D-1B02-4CDE-8573-AE1BE2B35D8E}"/>
                </a:ext>
              </a:extLst>
            </p:cNvPr>
            <p:cNvSpPr/>
            <p:nvPr/>
          </p:nvSpPr>
          <p:spPr>
            <a:xfrm>
              <a:off x="1987127" y="2686240"/>
              <a:ext cx="1522353" cy="349776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row: Right 34">
              <a:extLst>
                <a:ext uri="{FF2B5EF4-FFF2-40B4-BE49-F238E27FC236}">
                  <a16:creationId xmlns:a16="http://schemas.microsoft.com/office/drawing/2014/main" id="{6D229E7C-AD5E-4145-930D-C94A83D76B53}"/>
                </a:ext>
              </a:extLst>
            </p:cNvPr>
            <p:cNvSpPr/>
            <p:nvPr/>
          </p:nvSpPr>
          <p:spPr>
            <a:xfrm>
              <a:off x="1987127" y="4990381"/>
              <a:ext cx="1522353" cy="349776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" name="Picture 38">
            <a:extLst>
              <a:ext uri="{FF2B5EF4-FFF2-40B4-BE49-F238E27FC236}">
                <a16:creationId xmlns:a16="http://schemas.microsoft.com/office/drawing/2014/main" id="{DE865C91-1131-46ED-BA92-62BA73E1D2E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83677" y="1518500"/>
            <a:ext cx="1393587" cy="1331729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0036B79E-54B6-4628-A029-F0C2035715F0}"/>
              </a:ext>
            </a:extLst>
          </p:cNvPr>
          <p:cNvSpPr/>
          <p:nvPr/>
        </p:nvSpPr>
        <p:spPr>
          <a:xfrm rot="7499643" flipH="1">
            <a:off x="6453317" y="4726569"/>
            <a:ext cx="830871" cy="51357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2352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Radiography/Mammography</a:t>
            </a:r>
            <a:endParaRPr lang="en-US" sz="4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4238" y="1559616"/>
            <a:ext cx="6297521" cy="5038016"/>
          </a:xfrm>
          <a:prstGeom prst="rect">
            <a:avLst/>
          </a:prstGeom>
        </p:spPr>
      </p:pic>
      <p:pic>
        <p:nvPicPr>
          <p:cNvPr id="5" name="Picture 4" descr="Image result for breast cancer statistics 201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19" y="2615949"/>
            <a:ext cx="5082839" cy="316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85903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010A8A-C805-B976-72EF-76EE206BED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469" y="2004939"/>
            <a:ext cx="11421062" cy="284812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2983D61-1ED4-F4D2-05F5-25B14BB35790}"/>
              </a:ext>
            </a:extLst>
          </p:cNvPr>
          <p:cNvSpPr/>
          <p:nvPr/>
        </p:nvSpPr>
        <p:spPr>
          <a:xfrm>
            <a:off x="766844" y="3523129"/>
            <a:ext cx="5750498" cy="215153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6413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Breast Tomosynthesis</a:t>
            </a:r>
            <a:endParaRPr lang="zh-CN" altLang="en-US" sz="4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703" y="1710441"/>
            <a:ext cx="5469679" cy="48269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2382" y="2493136"/>
            <a:ext cx="4752528" cy="340747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82857" y="2293081"/>
            <a:ext cx="13115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20-49kVp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477667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Breast CT</a:t>
            </a:r>
            <a:endParaRPr lang="zh-CN" altLang="en-US" sz="4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2246184"/>
            <a:ext cx="5467350" cy="40576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8900" y="2246184"/>
            <a:ext cx="5143500" cy="385762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438900" y="5690044"/>
            <a:ext cx="5143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49kVp, 200mA, 8ms Pulse Width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0901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Mathematical Insight</a:t>
            </a:r>
            <a:endParaRPr lang="zh-CN" altLang="en-US" sz="4400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3323758" y="2513864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10596" name="Picture 4" descr="Image result for circular dott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166" y="1973870"/>
            <a:ext cx="3420314" cy="3420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 bwMode="auto">
          <a:xfrm>
            <a:off x="8166263" y="3143967"/>
            <a:ext cx="1080120" cy="10801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747694" y="3610816"/>
            <a:ext cx="10801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3611790" y="2513864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3035726" y="2513864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itle 1"/>
          <p:cNvSpPr txBox="1">
            <a:spLocks/>
          </p:cNvSpPr>
          <p:nvPr/>
        </p:nvSpPr>
        <p:spPr bwMode="auto">
          <a:xfrm>
            <a:off x="2153344" y="5850026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Radi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Single View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7473044" y="5835645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Tom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Full Scan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7689" y="1649768"/>
            <a:ext cx="142875" cy="438150"/>
          </a:xfrm>
          <a:prstGeom prst="rect">
            <a:avLst/>
          </a:prstGeom>
        </p:spPr>
      </p:pic>
      <p:sp>
        <p:nvSpPr>
          <p:cNvPr id="24" name="Oval 23"/>
          <p:cNvSpPr/>
          <p:nvPr/>
        </p:nvSpPr>
        <p:spPr bwMode="auto">
          <a:xfrm>
            <a:off x="5421666" y="3545711"/>
            <a:ext cx="1080120" cy="130211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1858" name="Picture 2" descr="Image result for question mark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868" y="1793784"/>
            <a:ext cx="849716" cy="849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98088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Mathematical Insight</a:t>
            </a:r>
            <a:endParaRPr lang="zh-CN" altLang="en-US" sz="4400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3476158" y="2750923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6123052" y="2473188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rot="900000">
            <a:off x="6131311" y="2424116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rot="20700000">
            <a:off x="6123052" y="2424116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10596" name="Picture 4" descr="Image result for circular dott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566" y="2210929"/>
            <a:ext cx="3420314" cy="3420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0873" y="1888850"/>
            <a:ext cx="1895475" cy="283986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 bwMode="auto">
          <a:xfrm>
            <a:off x="8318663" y="3381026"/>
            <a:ext cx="1080120" cy="10801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900094" y="3847875"/>
            <a:ext cx="10801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3764190" y="2750923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3188126" y="2750923"/>
            <a:ext cx="0" cy="28803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5574066" y="3600640"/>
            <a:ext cx="1080120" cy="494471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2305744" y="6087085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Radi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Single View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 bwMode="auto">
          <a:xfrm>
            <a:off x="4898032" y="6072705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Tomosynthesis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Limited Angle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7625444" y="6072704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Tom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Full Scan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0089" y="1886827"/>
            <a:ext cx="142875" cy="43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6701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Physical Insight</a:t>
            </a:r>
            <a:endParaRPr lang="zh-CN" altLang="en-US" sz="44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2119477" y="2174941"/>
            <a:ext cx="2376264" cy="3312368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itle 1"/>
          <p:cNvSpPr txBox="1">
            <a:spLocks/>
          </p:cNvSpPr>
          <p:nvPr/>
        </p:nvSpPr>
        <p:spPr bwMode="auto">
          <a:xfrm>
            <a:off x="2119477" y="5943151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Radi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Lowest kVp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4711765" y="5928771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Tomosynthesis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Modest kVp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 bwMode="auto">
          <a:xfrm>
            <a:off x="7439177" y="5928770"/>
            <a:ext cx="2466558" cy="40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Tomography</a:t>
            </a:r>
          </a:p>
          <a:p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(Highest kVp)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2514829" y="3327069"/>
            <a:ext cx="450961" cy="49567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135660" y="3687109"/>
            <a:ext cx="450961" cy="49567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701161" y="2174941"/>
            <a:ext cx="2376264" cy="331236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5096513" y="3327069"/>
            <a:ext cx="450961" cy="49567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717344" y="3687109"/>
            <a:ext cx="450961" cy="49567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2599764" y="3208269"/>
            <a:ext cx="450961" cy="49567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5301933" y="3063826"/>
            <a:ext cx="450961" cy="49567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7439177" y="2159643"/>
            <a:ext cx="2376264" cy="331236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7834529" y="3311771"/>
            <a:ext cx="450961" cy="49567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8455360" y="3671811"/>
            <a:ext cx="450961" cy="49567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8285490" y="2758909"/>
            <a:ext cx="450961" cy="49567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097104" y="1696852"/>
            <a:ext cx="13115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20-49kVp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048342" y="1696852"/>
            <a:ext cx="9412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49kVp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8475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Ballpark Analysis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704942" y="4510245"/>
          <a:ext cx="17637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41200" progId="Equation.DSMT4">
                  <p:embed/>
                </p:oleObj>
              </mc:Choice>
              <mc:Fallback>
                <p:oleObj name="Equation" r:id="rId2" imgW="672840" imgH="24120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42" y="4510245"/>
                        <a:ext cx="17637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1353014" y="2129618"/>
            <a:ext cx="6336704" cy="1682363"/>
          </a:xfrm>
          <a:prstGeom prst="rect">
            <a:avLst/>
          </a:prstGeom>
          <a:solidFill>
            <a:srgbClr val="FF66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9" name="Rectangle 8"/>
          <p:cNvSpPr/>
          <p:nvPr/>
        </p:nvSpPr>
        <p:spPr bwMode="auto">
          <a:xfrm>
            <a:off x="5385462" y="2681059"/>
            <a:ext cx="1835348" cy="925127"/>
          </a:xfrm>
          <a:prstGeom prst="rect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1971403" y="1727594"/>
            <a:ext cx="0" cy="26127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5959810" y="1727594"/>
            <a:ext cx="0" cy="26127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1064982" y="2129618"/>
            <a:ext cx="0" cy="168236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5169438" y="2684101"/>
            <a:ext cx="0" cy="92208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2992162" y="4504549"/>
          <a:ext cx="51228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41200" progId="Equation.DSMT4">
                  <p:embed/>
                </p:oleObj>
              </mc:Choice>
              <mc:Fallback>
                <p:oleObj name="Equation" r:id="rId4" imgW="1955520" imgH="24120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162" y="4504549"/>
                        <a:ext cx="51228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776951" y="5681524"/>
          <a:ext cx="48228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393480" progId="Equation.DSMT4">
                  <p:embed/>
                </p:oleObj>
              </mc:Choice>
              <mc:Fallback>
                <p:oleObj name="Equation" r:id="rId6" imgW="1841400" imgH="393480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51" y="5681524"/>
                        <a:ext cx="48228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643805" y="2899925"/>
          <a:ext cx="333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05" y="2899925"/>
                        <a:ext cx="3333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4463784" y="2885728"/>
          <a:ext cx="5667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784" y="2885728"/>
                        <a:ext cx="5667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2367823" y="2875841"/>
          <a:ext cx="400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823" y="2875841"/>
                        <a:ext cx="400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6129658" y="2867748"/>
          <a:ext cx="5000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658" y="2867748"/>
                        <a:ext cx="5000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2106680" y="1495807"/>
          <a:ext cx="3984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80" y="1495807"/>
                        <a:ext cx="3984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6103905" y="1494197"/>
          <a:ext cx="3984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05" y="1494197"/>
                        <a:ext cx="3984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 bwMode="auto">
          <a:xfrm>
            <a:off x="6303136" y="5300542"/>
            <a:ext cx="5358140" cy="114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Key Points</a:t>
            </a:r>
          </a:p>
          <a:p>
            <a:pPr algn="l"/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kVp should be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 to maximize </a:t>
            </a:r>
            <a:r>
              <a:rPr lang="el-GR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Δµ</a:t>
            </a:r>
            <a:endParaRPr lang="en-US" altLang="zh-CN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kVp should be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en-US" altLang="zh-CN" sz="2000" kern="0" dirty="0">
                <a:latin typeface="Arial" panose="020B0604020202020204" pitchFamily="34" charset="0"/>
                <a:cs typeface="Arial" panose="020B0604020202020204" pitchFamily="34" charset="0"/>
              </a:rPr>
              <a:t> to minimize noise</a:t>
            </a:r>
            <a:endParaRPr lang="zh-CN" alt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1336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86088" y="1595021"/>
            <a:ext cx="64644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X-ray Nature</a:t>
            </a:r>
            <a:endParaRPr lang="en-US" sz="2800" dirty="0">
              <a:solidFill>
                <a:srgbClr val="000000"/>
              </a:solidFill>
              <a:ea typeface="ＭＳ Ｐゴシック" charset="0"/>
            </a:endParaRPr>
          </a:p>
          <a:p>
            <a:pPr eaLnBrk="1" hangingPunct="1"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Wave</a:t>
            </a:r>
          </a:p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	Particle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X-ray Attenuation</a:t>
            </a:r>
          </a:p>
          <a:p>
            <a:pPr eaLnBrk="1" hangingPunct="1"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Mechanisms</a:t>
            </a:r>
          </a:p>
          <a:p>
            <a:pPr lvl="1" eaLnBrk="1" hangingPunct="1">
              <a:defRPr/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	Beer’s Law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ＭＳ Ｐゴシック" charset="0"/>
              </a:rPr>
              <a:t>X-ray Tubes/Sources &amp; Detectors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solidFill>
                  <a:srgbClr val="000000"/>
                </a:solidFill>
                <a:ea typeface="ＭＳ Ｐゴシック" charset="0"/>
              </a:rPr>
              <a:t>Sources &amp; Detectors</a:t>
            </a:r>
          </a:p>
          <a:p>
            <a:pPr eaLnBrk="1" hangingPunct="1">
              <a:defRPr/>
            </a:pPr>
            <a:r>
              <a:rPr lang="en-US" altLang="zh-CN" sz="2800" dirty="0">
                <a:solidFill>
                  <a:srgbClr val="000000"/>
                </a:solidFill>
                <a:ea typeface="ＭＳ Ｐゴシック" charset="0"/>
              </a:rPr>
              <a:t>	X-ray Radiograph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ＭＳ Ｐゴシック" charset="0"/>
              </a:rPr>
              <a:t>Radiation Dose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ea typeface="ＭＳ Ｐゴシック" charset="0"/>
              </a:rPr>
              <a:t>Dosimetry</a:t>
            </a:r>
          </a:p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ea typeface="ＭＳ Ｐゴシック" charset="0"/>
              </a:rPr>
              <a:t>	Low-dose CT</a:t>
            </a:r>
          </a:p>
        </p:txBody>
      </p:sp>
    </p:spTree>
    <p:extLst>
      <p:ext uri="{BB962C8B-B14F-4D97-AF65-F5344CB8AC3E}">
        <p14:creationId xmlns:p14="http://schemas.microsoft.com/office/powerpoint/2010/main" val="5535932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Content Placeholder 1"/>
          <p:cNvSpPr>
            <a:spLocks noGrp="1"/>
          </p:cNvSpPr>
          <p:nvPr>
            <p:ph idx="1"/>
          </p:nvPr>
        </p:nvSpPr>
        <p:spPr>
          <a:xfrm>
            <a:off x="694263" y="1811352"/>
            <a:ext cx="11167533" cy="4640258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Font typeface="Verdana" charset="0"/>
              <a:buNone/>
            </a:pPr>
            <a:r>
              <a:rPr lang="en-US" dirty="0"/>
              <a:t>Ionizing: Free Electrons in Biological Tissue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3000" dirty="0"/>
              <a:t>Stochastic Risks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Cell Injury/Death 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Cell Modification toward Malignancy or Genetic Damage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3000" dirty="0"/>
              <a:t>Deterministic Damages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Complete Tissue Damage above a Threshold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Severe Tissue Reaction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3000" dirty="0"/>
              <a:t>Potential Benefits??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Evolutionary?</a:t>
            </a:r>
          </a:p>
          <a:p>
            <a:pPr marL="768096" lvl="2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Dropout Effect?</a:t>
            </a:r>
          </a:p>
        </p:txBody>
      </p:sp>
      <p:sp>
        <p:nvSpPr>
          <p:cNvPr id="76805" name="Title 5"/>
          <p:cNvSpPr>
            <a:spLocks noGrp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sz="4400" dirty="0"/>
              <a:t>Ionizing Radiation Effects</a:t>
            </a:r>
            <a:endParaRPr lang="nl-BE" sz="4400" dirty="0"/>
          </a:p>
        </p:txBody>
      </p:sp>
    </p:spTree>
    <p:extLst>
      <p:ext uri="{BB962C8B-B14F-4D97-AF65-F5344CB8AC3E}">
        <p14:creationId xmlns:p14="http://schemas.microsoft.com/office/powerpoint/2010/main" val="5277837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quivalent Dose </a:t>
            </a:r>
            <a:r>
              <a:rPr lang="en-US" sz="4400" b="0" dirty="0"/>
              <a:t>(Radiation Normalized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503763" y="1715819"/>
            <a:ext cx="11341101" cy="4905112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solidFill>
                  <a:srgbClr val="FF0000"/>
                </a:solidFill>
              </a:rPr>
              <a:t>Absorbed Dose D [Gray (</a:t>
            </a:r>
            <a:r>
              <a:rPr lang="en-US" dirty="0" err="1">
                <a:solidFill>
                  <a:srgbClr val="FF0000"/>
                </a:solidFill>
              </a:rPr>
              <a:t>Gy</a:t>
            </a:r>
            <a:r>
              <a:rPr lang="en-US" dirty="0">
                <a:solidFill>
                  <a:srgbClr val="FF0000"/>
                </a:solidFill>
              </a:rPr>
              <a:t>)]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1 </a:t>
            </a:r>
            <a:r>
              <a:rPr lang="en-US" sz="3000" dirty="0" err="1"/>
              <a:t>Gy</a:t>
            </a:r>
            <a:r>
              <a:rPr lang="en-US" sz="3000" dirty="0"/>
              <a:t> = 1 J/kg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	</a:t>
            </a:r>
            <a:r>
              <a:rPr lang="en-US" sz="3000" b="0" dirty="0"/>
              <a:t>Cataract Risk per 5 </a:t>
            </a:r>
            <a:r>
              <a:rPr lang="en-US" sz="3000" b="0" dirty="0" err="1"/>
              <a:t>Gy</a:t>
            </a:r>
            <a:r>
              <a:rPr lang="en-US" sz="3000" b="0" dirty="0"/>
              <a:t>: 100%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solidFill>
                  <a:srgbClr val="FF0000"/>
                </a:solidFill>
              </a:rPr>
              <a:t> Equivalent Dose H</a:t>
            </a:r>
            <a:r>
              <a:rPr lang="en-US" baseline="-25000" dirty="0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 in Tissue t [Sievert (</a:t>
            </a:r>
            <a:r>
              <a:rPr lang="en-US" dirty="0" err="1">
                <a:solidFill>
                  <a:srgbClr val="FF0000"/>
                </a:solidFill>
              </a:rPr>
              <a:t>Sv</a:t>
            </a:r>
            <a:r>
              <a:rPr lang="en-US" dirty="0">
                <a:solidFill>
                  <a:srgbClr val="FF0000"/>
                </a:solidFill>
              </a:rPr>
              <a:t>)]</a:t>
            </a:r>
          </a:p>
          <a:p>
            <a:pPr marL="6858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	</a:t>
            </a:r>
            <a:r>
              <a:rPr lang="en-US" dirty="0" err="1"/>
              <a:t>H</a:t>
            </a:r>
            <a:r>
              <a:rPr lang="en-US" baseline="-25000" dirty="0" err="1"/>
              <a:t>t</a:t>
            </a:r>
            <a:r>
              <a:rPr lang="en-US" dirty="0"/>
              <a:t> = </a:t>
            </a:r>
            <a:r>
              <a:rPr lang="el-GR" dirty="0"/>
              <a:t>Σ</a:t>
            </a:r>
            <a:r>
              <a:rPr lang="en-US" baseline="-25000" dirty="0"/>
              <a:t>r</a:t>
            </a:r>
            <a:r>
              <a:rPr lang="en-US" dirty="0"/>
              <a:t> </a:t>
            </a:r>
            <a:r>
              <a:rPr lang="en-US" dirty="0" err="1"/>
              <a:t>c</a:t>
            </a:r>
            <a:r>
              <a:rPr lang="en-US" baseline="-25000" dirty="0" err="1"/>
              <a:t>r</a:t>
            </a:r>
            <a:r>
              <a:rPr lang="en-US" dirty="0" err="1"/>
              <a:t>D</a:t>
            </a:r>
            <a:r>
              <a:rPr lang="en-US" baseline="-25000" dirty="0" err="1"/>
              <a:t>t,r</a:t>
            </a:r>
            <a:endParaRPr lang="en-US" dirty="0"/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</a:t>
            </a:r>
            <a:r>
              <a:rPr lang="en-US" sz="3000" dirty="0" err="1"/>
              <a:t>D</a:t>
            </a:r>
            <a:r>
              <a:rPr lang="en-US" sz="3000" baseline="-25000" dirty="0" err="1"/>
              <a:t>t,r</a:t>
            </a:r>
            <a:r>
              <a:rPr lang="en-US" sz="3000" dirty="0"/>
              <a:t>: Absorbed Radiation of Type r in Tissue of Type t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>
                <a:solidFill>
                  <a:schemeClr val="tx1"/>
                </a:solidFill>
              </a:rPr>
              <a:t>	</a:t>
            </a:r>
            <a:r>
              <a:rPr lang="en-US" sz="3000" dirty="0" err="1"/>
              <a:t>c</a:t>
            </a:r>
            <a:r>
              <a:rPr lang="en-US" sz="3000" baseline="-25000" dirty="0" err="1"/>
              <a:t>r</a:t>
            </a:r>
            <a:r>
              <a:rPr lang="en-US" sz="3000" dirty="0"/>
              <a:t> : Weighting Radiation (1 for X-ray, 20 for α Particles)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b="0" dirty="0"/>
              <a:t>	</a:t>
            </a:r>
            <a:r>
              <a:rPr lang="en-US" sz="3000" dirty="0"/>
              <a:t>1 </a:t>
            </a:r>
            <a:r>
              <a:rPr lang="en-US" sz="3000" dirty="0" err="1"/>
              <a:t>Sv</a:t>
            </a:r>
            <a:r>
              <a:rPr lang="en-US" sz="3000" dirty="0"/>
              <a:t> = 1 </a:t>
            </a:r>
            <a:r>
              <a:rPr lang="en-US" sz="3000" dirty="0" err="1"/>
              <a:t>Gy</a:t>
            </a:r>
            <a:r>
              <a:rPr lang="en-US" sz="3000" dirty="0"/>
              <a:t> * 1 </a:t>
            </a:r>
            <a:r>
              <a:rPr lang="en-US" sz="3000" b="0" dirty="0"/>
              <a:t>(for X-ray, Others Made Equivalent to X-ray)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	</a:t>
            </a:r>
            <a:r>
              <a:rPr lang="en-US" sz="3000" b="0" dirty="0"/>
              <a:t>Lung Cancer Risk per </a:t>
            </a:r>
            <a:r>
              <a:rPr lang="en-US" sz="3000" b="0" dirty="0" err="1"/>
              <a:t>Sv</a:t>
            </a:r>
            <a:r>
              <a:rPr lang="en-US" sz="3000" b="0" dirty="0"/>
              <a:t>: 1.14%</a:t>
            </a:r>
          </a:p>
        </p:txBody>
      </p:sp>
    </p:spTree>
    <p:extLst>
      <p:ext uri="{BB962C8B-B14F-4D97-AF65-F5344CB8AC3E}">
        <p14:creationId xmlns:p14="http://schemas.microsoft.com/office/powerpoint/2010/main" val="31205012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ffective Dose </a:t>
            </a:r>
            <a:r>
              <a:rPr lang="en-US" sz="4400" b="0" dirty="0"/>
              <a:t>(Radiation &amp; Tissue Normalized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622299" y="2240755"/>
            <a:ext cx="11341101" cy="3804445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3000" dirty="0">
                <a:solidFill>
                  <a:srgbClr val="FF0000"/>
                </a:solidFill>
              </a:rPr>
              <a:t>Effective </a:t>
            </a:r>
            <a:r>
              <a:rPr lang="en-US" dirty="0">
                <a:solidFill>
                  <a:srgbClr val="FF0000"/>
                </a:solidFill>
              </a:rPr>
              <a:t>D</a:t>
            </a:r>
            <a:r>
              <a:rPr lang="en-US" sz="3000" dirty="0">
                <a:solidFill>
                  <a:srgbClr val="FF0000"/>
                </a:solidFill>
              </a:rPr>
              <a:t>ose E: Overall Detriment [in Sievert (</a:t>
            </a:r>
            <a:r>
              <a:rPr lang="en-US" sz="3000" dirty="0" err="1">
                <a:solidFill>
                  <a:srgbClr val="FF0000"/>
                </a:solidFill>
              </a:rPr>
              <a:t>Sv</a:t>
            </a:r>
            <a:r>
              <a:rPr lang="en-US" sz="3000" dirty="0">
                <a:solidFill>
                  <a:srgbClr val="FF0000"/>
                </a:solidFill>
              </a:rPr>
              <a:t>)]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E = </a:t>
            </a:r>
            <a:r>
              <a:rPr lang="el-GR" sz="3200" dirty="0"/>
              <a:t>Σ</a:t>
            </a:r>
            <a:r>
              <a:rPr lang="en-US" sz="3200" baseline="-25000" dirty="0" err="1"/>
              <a:t>t</a:t>
            </a:r>
            <a:r>
              <a:rPr lang="en-US" sz="3000" dirty="0" err="1"/>
              <a:t>d</a:t>
            </a:r>
            <a:r>
              <a:rPr lang="en-US" sz="3000" baseline="-25000" dirty="0" err="1"/>
              <a:t>t</a:t>
            </a:r>
            <a:r>
              <a:rPr lang="en-US" sz="3000" dirty="0" err="1"/>
              <a:t>H</a:t>
            </a:r>
            <a:r>
              <a:rPr lang="en-US" sz="3000" baseline="-25000" dirty="0" err="1"/>
              <a:t>t</a:t>
            </a:r>
            <a:endParaRPr lang="en-US" sz="3000" dirty="0"/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</a:t>
            </a:r>
            <a:r>
              <a:rPr lang="en-US" sz="3000" dirty="0" err="1"/>
              <a:t>d</a:t>
            </a:r>
            <a:r>
              <a:rPr lang="en-US" sz="3000" baseline="-25000" dirty="0" err="1"/>
              <a:t>t</a:t>
            </a:r>
            <a:r>
              <a:rPr lang="en-US" sz="3000" dirty="0"/>
              <a:t> : Weighting Tissue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000" dirty="0"/>
              <a:t>		</a:t>
            </a:r>
            <a:r>
              <a:rPr lang="en-US" sz="2800" b="0" dirty="0"/>
              <a:t>Lung, Breast: 0.12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800" b="0" dirty="0"/>
              <a:t>		Gonads: 0.08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800" b="0" dirty="0"/>
              <a:t>		Bladder, Liver: 0.04</a:t>
            </a:r>
          </a:p>
          <a:p>
            <a:pPr marL="454914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800" b="0" dirty="0"/>
              <a:t>		Brain, Skin: 0.01</a:t>
            </a:r>
          </a:p>
        </p:txBody>
      </p:sp>
    </p:spTree>
    <p:extLst>
      <p:ext uri="{BB962C8B-B14F-4D97-AF65-F5344CB8AC3E}">
        <p14:creationId xmlns:p14="http://schemas.microsoft.com/office/powerpoint/2010/main" val="6064385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824A757-C792-E078-AD58-6B414175CA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750" y="239593"/>
            <a:ext cx="10264498" cy="637881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0DAC3CB-9146-AC47-DBEE-9611927B7393}"/>
              </a:ext>
            </a:extLst>
          </p:cNvPr>
          <p:cNvSpPr/>
          <p:nvPr/>
        </p:nvSpPr>
        <p:spPr>
          <a:xfrm>
            <a:off x="6418729" y="2859741"/>
            <a:ext cx="1855695" cy="2931459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7818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ffective Doses for Typical Imaging Exams</a:t>
            </a:r>
          </a:p>
        </p:txBody>
      </p:sp>
      <p:pic>
        <p:nvPicPr>
          <p:cNvPr id="29698" name="Picture 2" descr="Medical Imaging - Radiation Dose&#10;#PatientInfo #Radiology #Procedures #Imaging #Radiation #Doses #ChestXRay #CT #Nuclear #Stress #Comparison #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814" y="1664447"/>
            <a:ext cx="5195455" cy="4771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6464499"/>
            <a:ext cx="10388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b="1" dirty="0">
                <a:hlinkClick r:id="rId3"/>
              </a:rPr>
              <a:t>https://www.grepmed.com/images/1829/patientinfo-procedures-comparison-radiology-chestxray-radiation-imaging</a:t>
            </a:r>
            <a:r>
              <a:rPr lang="en-US" sz="1400" b="1" dirty="0"/>
              <a:t> </a:t>
            </a:r>
          </a:p>
        </p:txBody>
      </p:sp>
      <p:pic>
        <p:nvPicPr>
          <p:cNvPr id="29700" name="Picture 4" descr="To how much radiation are you exposed on a transcontinental flight? -  Travel Stack Exchan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5976" y="1652826"/>
            <a:ext cx="2720567" cy="486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8077200" y="4555067"/>
            <a:ext cx="1540933" cy="4487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0376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Low-dose C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2" y="1782078"/>
            <a:ext cx="6351149" cy="283226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3" y="2153814"/>
            <a:ext cx="6310330" cy="40183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4935" y="1652596"/>
            <a:ext cx="5293277" cy="4755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4970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 of Box Solu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7878" y="1555746"/>
            <a:ext cx="6942667" cy="5243993"/>
          </a:xfrm>
          <a:prstGeom prst="rect">
            <a:avLst/>
          </a:prstGeom>
        </p:spPr>
      </p:pic>
      <p:pic>
        <p:nvPicPr>
          <p:cNvPr id="30722" name="Picture 2" descr="Vertical Shot Of Female Hand Picking One Orange Out Of Box Of.. Stock  Photo, Picture And Royalty Free Image. Image 17640242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6800" y="1508157"/>
            <a:ext cx="4221308" cy="525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90184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06096" y="2457246"/>
            <a:ext cx="3267472" cy="4288148"/>
          </a:xfrm>
        </p:spPr>
        <p:txBody>
          <a:bodyPr>
            <a:normAutofit/>
          </a:bodyPr>
          <a:lstStyle/>
          <a:p>
            <a:r>
              <a:rPr lang="en-US" sz="2400" b="0" dirty="0">
                <a:solidFill>
                  <a:srgbClr val="00B050"/>
                </a:solidFill>
              </a:rPr>
              <a:t>Please discuss if we only take one x-ray radiograph of an object (say a breast), should we compress the object or not for better screening or diagnosis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1520" y="1668570"/>
            <a:ext cx="4953000" cy="501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655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19955" y="1494198"/>
            <a:ext cx="64644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X-ray Nature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>
                <a:solidFill>
                  <a:srgbClr val="FF0000"/>
                </a:solidFill>
              </a:rPr>
              <a:t>Wave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Partic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Attenuation</a:t>
            </a:r>
          </a:p>
          <a:p>
            <a:r>
              <a:rPr lang="en-US" sz="2800" b="1" dirty="0"/>
              <a:t>	</a:t>
            </a:r>
            <a:r>
              <a:rPr lang="en-US" sz="2800" dirty="0"/>
              <a:t>Mechanisms</a:t>
            </a:r>
          </a:p>
          <a:p>
            <a:pPr lvl="1"/>
            <a:r>
              <a:rPr lang="en-US" sz="2800" dirty="0"/>
              <a:t>	Beer’s Law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ＭＳ Ｐゴシック" charset="0"/>
              </a:rPr>
              <a:t>X-ray Tubes/Sources &amp; Detectors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solidFill>
                  <a:srgbClr val="000000"/>
                </a:solidFill>
                <a:ea typeface="ＭＳ Ｐゴシック" charset="0"/>
              </a:rPr>
              <a:t>Sources &amp; Detectors</a:t>
            </a:r>
          </a:p>
          <a:p>
            <a:pPr eaLnBrk="1" hangingPunct="1">
              <a:defRPr/>
            </a:pPr>
            <a:r>
              <a:rPr lang="en-US" altLang="zh-CN" sz="2800" dirty="0">
                <a:solidFill>
                  <a:srgbClr val="000000"/>
                </a:solidFill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X-ray Radiograph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ea typeface="ＭＳ Ｐゴシック" charset="0"/>
              </a:rPr>
              <a:t>Radiation Dose</a:t>
            </a:r>
          </a:p>
          <a:p>
            <a:pPr eaLnBrk="1" hangingPunct="1">
              <a:defRPr/>
            </a:pPr>
            <a:r>
              <a:rPr lang="en-US" altLang="zh-CN" sz="2800" b="1" dirty="0"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Dosimetry</a:t>
            </a:r>
          </a:p>
          <a:p>
            <a:pPr eaLnBrk="1" hangingPunct="1">
              <a:defRPr/>
            </a:pPr>
            <a:r>
              <a:rPr lang="en-US" altLang="zh-CN" sz="2800" dirty="0">
                <a:ea typeface="ＭＳ Ｐゴシック" charset="0"/>
              </a:rPr>
              <a:t>	Low-dose CT</a:t>
            </a:r>
          </a:p>
        </p:txBody>
      </p:sp>
    </p:spTree>
    <p:extLst>
      <p:ext uri="{BB962C8B-B14F-4D97-AF65-F5344CB8AC3E}">
        <p14:creationId xmlns:p14="http://schemas.microsoft.com/office/powerpoint/2010/main" val="12597945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2" name="Picture 4" descr="Image result for x-ray em spectrum soft ha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135" y="2082605"/>
            <a:ext cx="9144001" cy="3789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X-ray Waves</a:t>
            </a:r>
          </a:p>
        </p:txBody>
      </p:sp>
      <p:sp>
        <p:nvSpPr>
          <p:cNvPr id="4" name="Rectangle 3"/>
          <p:cNvSpPr/>
          <p:nvPr/>
        </p:nvSpPr>
        <p:spPr>
          <a:xfrm>
            <a:off x="8061342" y="1924085"/>
            <a:ext cx="1728192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Roboto"/>
              </a:rPr>
              <a:t>0.01-10n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1" y="6369234"/>
            <a:ext cx="105559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1400" b="1" dirty="0">
                <a:hlinkClick r:id="rId3"/>
              </a:rPr>
              <a:t>https://nau.edu/cefns/labs/electron-microprobe/glg-510-class-notes/signals/%23Absorption_of_electromagnetic_radiation</a:t>
            </a:r>
            <a:r>
              <a:rPr lang="zh-CN" altLang="en-US" sz="1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590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X-ray Interference</a:t>
            </a:r>
            <a:endParaRPr lang="zh-CN" altLang="en-US" sz="4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6" y="1688984"/>
            <a:ext cx="8248650" cy="4991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6508" y="1829275"/>
            <a:ext cx="3498491" cy="3576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5961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X-ray Photons</a:t>
            </a:r>
            <a:endParaRPr lang="zh-CN" altLang="en-US" sz="4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179" y="1686156"/>
            <a:ext cx="8258175" cy="4953000"/>
          </a:xfrm>
          <a:prstGeom prst="rect">
            <a:avLst/>
          </a:prstGeom>
        </p:spPr>
      </p:pic>
      <p:pic>
        <p:nvPicPr>
          <p:cNvPr id="25604" name="Picture 4" descr="Gun and the target Royalty Free Vector Image - VectorStoc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981" y="1890955"/>
            <a:ext cx="3338455" cy="3448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60990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Delayed-Choice Experiments</a:t>
            </a:r>
            <a:endParaRPr lang="zh-CN" altLang="en-US" sz="4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9762" y="1616103"/>
            <a:ext cx="8372475" cy="505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271256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15</TotalTime>
  <Words>1132</Words>
  <Application>Microsoft Office PowerPoint</Application>
  <PresentationFormat>Widescreen</PresentationFormat>
  <Paragraphs>183</Paragraphs>
  <Slides>4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Corbel</vt:lpstr>
      <vt:lpstr>Roboto</vt:lpstr>
      <vt:lpstr>Verdana</vt:lpstr>
      <vt:lpstr>Wingdings</vt:lpstr>
      <vt:lpstr>Wingdings 2</vt:lpstr>
      <vt:lpstr>Metro</vt:lpstr>
      <vt:lpstr>Equation</vt:lpstr>
      <vt:lpstr>PowerPoint Presentation</vt:lpstr>
      <vt:lpstr>PowerPoint Presentation</vt:lpstr>
      <vt:lpstr>PowerPoint Presentation</vt:lpstr>
      <vt:lpstr>PowerPoint Presentation</vt:lpstr>
      <vt:lpstr>Outline</vt:lpstr>
      <vt:lpstr>X-ray Waves</vt:lpstr>
      <vt:lpstr>X-ray Interference</vt:lpstr>
      <vt:lpstr>X-ray Photons</vt:lpstr>
      <vt:lpstr>Delayed-Choice Experiments</vt:lpstr>
      <vt:lpstr>X-ray Grating Interferometric Results</vt:lpstr>
      <vt:lpstr>Quantum Principle of Relativity</vt:lpstr>
      <vt:lpstr>Outline</vt:lpstr>
      <vt:lpstr>X-ray Interactions with Matter</vt:lpstr>
      <vt:lpstr>Linear &amp; Mass Attenuation</vt:lpstr>
      <vt:lpstr>X-ray Attenuation Curves</vt:lpstr>
      <vt:lpstr>Two Basis Functions</vt:lpstr>
      <vt:lpstr>Klein–Nishina Function</vt:lpstr>
      <vt:lpstr>Beer’s Law (Monochromatic Light)</vt:lpstr>
      <vt:lpstr>Mono- &amp; Poly-Data Models</vt:lpstr>
      <vt:lpstr>Outline</vt:lpstr>
      <vt:lpstr>X-ray Tube: Simple View</vt:lpstr>
      <vt:lpstr>X-ray Tube: Pretty View</vt:lpstr>
      <vt:lpstr>X-ray Spectrum</vt:lpstr>
      <vt:lpstr>E-beam Scanner</vt:lpstr>
      <vt:lpstr>Energy-integrating Detector</vt:lpstr>
      <vt:lpstr>Beer’s Law to Linear Equation</vt:lpstr>
      <vt:lpstr>Anti-scatter Grid</vt:lpstr>
      <vt:lpstr>X-ray “Dissectography” / X-ray Stereography</vt:lpstr>
      <vt:lpstr>Radiography/Mammography</vt:lpstr>
      <vt:lpstr>Breast Tomosynthesis</vt:lpstr>
      <vt:lpstr>Breast CT</vt:lpstr>
      <vt:lpstr>Mathematical Insight</vt:lpstr>
      <vt:lpstr>Mathematical Insight</vt:lpstr>
      <vt:lpstr>Physical Insight</vt:lpstr>
      <vt:lpstr>Ballpark Analysis</vt:lpstr>
      <vt:lpstr>Outline</vt:lpstr>
      <vt:lpstr>Ionizing Radiation Effects</vt:lpstr>
      <vt:lpstr>Equivalent Dose (Radiation Normalized)</vt:lpstr>
      <vt:lpstr>Effective Dose (Radiation &amp; Tissue Normalized)</vt:lpstr>
      <vt:lpstr>Effective Doses for Typical Imaging Exams</vt:lpstr>
      <vt:lpstr>Low-dose CT</vt:lpstr>
      <vt:lpstr>Out of Box Solution</vt:lpstr>
      <vt:lpstr>Homework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112</cp:revision>
  <cp:lastPrinted>2012-03-08T21:40:16Z</cp:lastPrinted>
  <dcterms:created xsi:type="dcterms:W3CDTF">2006-10-23T16:36:06Z</dcterms:created>
  <dcterms:modified xsi:type="dcterms:W3CDTF">2024-01-06T20:1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